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2"/>
  </p:notesMasterIdLst>
  <p:handoutMasterIdLst>
    <p:handoutMasterId r:id="rId13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5" autoAdjust="0"/>
    <p:restoredTop sz="94660"/>
  </p:normalViewPr>
  <p:slideViewPr>
    <p:cSldViewPr snapToGrid="0">
      <p:cViewPr varScale="1">
        <p:scale>
          <a:sx n="79" d="100"/>
          <a:sy n="79" d="100"/>
        </p:scale>
        <p:origin x="-1752" y="-104"/>
      </p:cViewPr>
      <p:guideLst>
        <p:guide orient="horz" pos="4319"/>
        <p:guide pos="3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2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4.emf"/><Relationship Id="rId6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46725" y="6608613"/>
            <a:ext cx="2711229" cy="21272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257800" y="6569075"/>
            <a:ext cx="3000153" cy="287337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5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oleObject" Target="../embeddings/oleObject32.bin"/><Relationship Id="rId13" Type="http://schemas.openxmlformats.org/officeDocument/2006/relationships/oleObject" Target="../embeddings/oleObject33.bin"/><Relationship Id="rId14" Type="http://schemas.openxmlformats.org/officeDocument/2006/relationships/oleObject" Target="../embeddings/oleObject34.bin"/><Relationship Id="rId15" Type="http://schemas.openxmlformats.org/officeDocument/2006/relationships/oleObject" Target="../embeddings/oleObject35.bin"/><Relationship Id="rId16" Type="http://schemas.openxmlformats.org/officeDocument/2006/relationships/oleObject" Target="../embeddings/oleObject36.bin"/><Relationship Id="rId17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oleObject" Target="../embeddings/oleObject42.bin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44.bin"/><Relationship Id="rId16" Type="http://schemas.openxmlformats.org/officeDocument/2006/relationships/oleObject" Target="../embeddings/oleObject45.bin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25.emf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49.bin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oleObject" Target="../embeddings/oleObject52.bin"/><Relationship Id="rId9" Type="http://schemas.openxmlformats.org/officeDocument/2006/relationships/image" Target="../media/image32.emf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ollective Effects and Luminosity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and </a:t>
            </a:r>
            <a:r>
              <a:rPr lang="en-US" dirty="0" err="1" smtClean="0"/>
              <a:t>Tuneshift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47831" y="805115"/>
            <a:ext cx="8175958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total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will ultimately limit the performance of any collider, by driving the beam onto an unstable resonance.  Values of on the order ~.02 are typically the limit.  However, we have seen the somewhat surprising result that the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tuneshift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oes not depend on β</a:t>
            </a:r>
            <a:r>
              <a:rPr lang="en-US" sz="1600" baseline="30000" dirty="0" smtClean="0">
                <a:solidFill>
                  <a:srgbClr val="C00000"/>
                </a:solidFill>
                <a:latin typeface="+mn-lt"/>
              </a:rPr>
              <a:t>*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, but only on</a:t>
            </a: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 a collider, we have</a:t>
            </a: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We assume we will run the collider at the “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limit”, in which case we can increase luminosity by</a:t>
            </a:r>
          </a:p>
          <a:p>
            <a:pPr marL="460375" indent="-169863">
              <a:buFont typeface="Arial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Making β</a:t>
            </a:r>
            <a:r>
              <a:rPr lang="en-US" sz="1600" baseline="30000" dirty="0" smtClean="0">
                <a:solidFill>
                  <a:srgbClr val="C00000"/>
                </a:solidFill>
                <a:latin typeface="+mn-lt"/>
              </a:rPr>
              <a:t>*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s small as possible</a:t>
            </a:r>
          </a:p>
          <a:p>
            <a:pPr marL="460375" indent="-169863">
              <a:buFont typeface="Arial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Increasing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N</a:t>
            </a:r>
            <a:r>
              <a:rPr lang="en-US" sz="1600" baseline="-25000" dirty="0" err="1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ε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proportionally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11205"/>
              </p:ext>
            </p:extLst>
          </p:nvPr>
        </p:nvGraphicFramePr>
        <p:xfrm>
          <a:off x="3252533" y="1706546"/>
          <a:ext cx="897873" cy="59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533" y="1706546"/>
                        <a:ext cx="897873" cy="592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88321"/>
              </p:ext>
            </p:extLst>
          </p:nvPr>
        </p:nvGraphicFramePr>
        <p:xfrm>
          <a:off x="3157043" y="2648101"/>
          <a:ext cx="17605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043" y="2648101"/>
                        <a:ext cx="176053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362116"/>
              </p:ext>
            </p:extLst>
          </p:nvPr>
        </p:nvGraphicFramePr>
        <p:xfrm>
          <a:off x="2856041" y="3425984"/>
          <a:ext cx="3627328" cy="148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7" imgW="2755900" imgH="1130300" progId="Equation.DSMT4">
                  <p:embed/>
                </p:oleObj>
              </mc:Choice>
              <mc:Fallback>
                <p:oleObj name="Equation" r:id="rId7" imgW="27559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6041" y="3425984"/>
                        <a:ext cx="3627328" cy="148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95978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838200"/>
            <a:ext cx="8382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far, we have not considered the effect that particles in a bunch might have on each other, or on particles in another bunch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the effect off space charge on the transverse distribution of the beam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524000" y="2743200"/>
            <a:ext cx="1371600" cy="457200"/>
            <a:chOff x="1828800" y="3124200"/>
            <a:chExt cx="1371600" cy="457200"/>
          </a:xfrm>
        </p:grpSpPr>
        <p:sp>
          <p:nvSpPr>
            <p:cNvPr id="9" name="Rectangle 8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V="1">
            <a:off x="17526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9812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098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4384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6670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 flipV="1">
            <a:off x="1752600" y="3276600"/>
            <a:ext cx="914400" cy="457200"/>
            <a:chOff x="1752600" y="2895600"/>
            <a:chExt cx="914400" cy="381000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27615"/>
              </p:ext>
            </p:extLst>
          </p:nvPr>
        </p:nvGraphicFramePr>
        <p:xfrm>
          <a:off x="2743200" y="2362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3622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019684" y="2438400"/>
            <a:ext cx="152400" cy="152400"/>
            <a:chOff x="2019684" y="2438400"/>
            <a:chExt cx="152400" cy="152400"/>
          </a:xfrm>
        </p:grpSpPr>
        <p:sp>
          <p:nvSpPr>
            <p:cNvPr id="30" name="Oval 2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018147" y="3373289"/>
            <a:ext cx="152400" cy="152400"/>
            <a:chOff x="2018147" y="3373289"/>
            <a:chExt cx="152400" cy="152400"/>
          </a:xfrm>
        </p:grpSpPr>
        <p:sp>
          <p:nvSpPr>
            <p:cNvPr id="31" name="Oval 30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>
              <a:stCxn id="31" idx="1"/>
              <a:endCxn id="31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1" idx="3"/>
              <a:endCxn id="31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72430"/>
              </p:ext>
            </p:extLst>
          </p:nvPr>
        </p:nvGraphicFramePr>
        <p:xfrm>
          <a:off x="2029707" y="19950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9707" y="19950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>
            <a:endCxn id="30" idx="0"/>
          </p:cNvCxnSpPr>
          <p:nvPr/>
        </p:nvCxnSpPr>
        <p:spPr>
          <a:xfrm flipH="1">
            <a:off x="2095884" y="22512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50488"/>
              </p:ext>
            </p:extLst>
          </p:nvPr>
        </p:nvGraphicFramePr>
        <p:xfrm>
          <a:off x="4289425" y="2345266"/>
          <a:ext cx="1940026" cy="60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7" imgW="1257300" imgH="393700" progId="Equation.DSMT4">
                  <p:embed/>
                </p:oleObj>
              </mc:Choice>
              <mc:Fallback>
                <p:oleObj name="Equation" r:id="rId7" imgW="1257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9425" y="2345266"/>
                        <a:ext cx="1940026" cy="60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735917" y="3185583"/>
            <a:ext cx="1248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adial charge density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4411032" y="2783417"/>
            <a:ext cx="108051" cy="46690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01134" y="38481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look at the field at a radius r, we have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34353"/>
              </p:ext>
            </p:extLst>
          </p:nvPr>
        </p:nvGraphicFramePr>
        <p:xfrm>
          <a:off x="2032000" y="4240741"/>
          <a:ext cx="4687888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9" imgW="2755900" imgH="1244600" progId="Equation.DSMT4">
                  <p:embed/>
                </p:oleObj>
              </mc:Choice>
              <mc:Fallback>
                <p:oleObj name="Equation" r:id="rId9" imgW="27559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000" y="4240741"/>
                        <a:ext cx="4687888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2000250" y="5958417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51428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9167" y="222250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imilarly, Ampere’s Law giv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41979"/>
              </p:ext>
            </p:extLst>
          </p:nvPr>
        </p:nvGraphicFramePr>
        <p:xfrm>
          <a:off x="1741488" y="965200"/>
          <a:ext cx="51419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3" imgW="3022600" imgH="876300" progId="Equation.DSMT4">
                  <p:embed/>
                </p:oleObj>
              </mc:Choice>
              <mc:Fallback>
                <p:oleObj name="Equation" r:id="rId3" imgW="30226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1488" y="965200"/>
                        <a:ext cx="5141912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651000" y="2148417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15603"/>
              </p:ext>
            </p:extLst>
          </p:nvPr>
        </p:nvGraphicFramePr>
        <p:xfrm>
          <a:off x="2320925" y="2840038"/>
          <a:ext cx="434498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5" imgW="2552700" imgH="2146300" progId="Equation.DSMT4">
                  <p:embed/>
                </p:oleObj>
              </mc:Choice>
              <mc:Fallback>
                <p:oleObj name="Equation" r:id="rId5" imgW="2552700" imgH="214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0925" y="2840038"/>
                        <a:ext cx="4344988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655233" y="3062817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47413"/>
              </p:ext>
            </p:extLst>
          </p:nvPr>
        </p:nvGraphicFramePr>
        <p:xfrm>
          <a:off x="6330950" y="2963333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7" imgW="330200" imgH="165100" progId="Equation.DSMT4">
                  <p:embed/>
                </p:oleObj>
              </mc:Choice>
              <mc:Fallback>
                <p:oleObj name="Equation" r:id="rId7" imgW="33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0950" y="2963333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37866"/>
              </p:ext>
            </p:extLst>
          </p:nvPr>
        </p:nvGraphicFramePr>
        <p:xfrm>
          <a:off x="5903999" y="4296832"/>
          <a:ext cx="1658234" cy="63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9" imgW="1130300" imgH="431800" progId="Equation.DSMT4">
                  <p:embed/>
                </p:oleObj>
              </mc:Choice>
              <mc:Fallback>
                <p:oleObj name="Equation" r:id="rId9" imgW="1130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3999" y="4296832"/>
                        <a:ext cx="1658234" cy="633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5640916" y="3958166"/>
            <a:ext cx="262467" cy="452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159500" y="3246967"/>
            <a:ext cx="146049" cy="24553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05600" y="5943600"/>
            <a:ext cx="2438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inear charge density</a:t>
            </a:r>
          </a:p>
        </p:txBody>
      </p:sp>
    </p:spTree>
    <p:extLst>
      <p:ext uri="{BB962C8B-B14F-4D97-AF65-F5344CB8AC3E}">
        <p14:creationId xmlns:p14="http://schemas.microsoft.com/office/powerpoint/2010/main" val="91659288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13833" y="264583"/>
            <a:ext cx="823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break this into components in x and 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73079"/>
              </p:ext>
            </p:extLst>
          </p:nvPr>
        </p:nvGraphicFramePr>
        <p:xfrm>
          <a:off x="2332038" y="696913"/>
          <a:ext cx="3444875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3" imgW="2222500" imgH="2057400" progId="Equation.DSMT4">
                  <p:embed/>
                </p:oleObj>
              </mc:Choice>
              <mc:Fallback>
                <p:oleObj name="Equation" r:id="rId3" imgW="22225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038" y="696913"/>
                        <a:ext cx="3444875" cy="319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7483" y="4068232"/>
            <a:ext cx="823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n-linear and coupled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rgbClr val="C00000"/>
                </a:solidFill>
                <a:latin typeface="+mn-lt"/>
                <a:sym typeface="Wingdings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ouch! but for x&lt;&lt;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σ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  <a:sym typeface="Wingdings"/>
              </a:rPr>
              <a:t>x</a:t>
            </a:r>
            <a:endParaRPr lang="en-US" sz="1800" baseline="-25000" dirty="0" smtClean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105400" y="4038600"/>
            <a:ext cx="3429000" cy="2057400"/>
            <a:chOff x="5715000" y="4114800"/>
            <a:chExt cx="3429000" cy="2057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715000" y="5105400"/>
              <a:ext cx="342900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467600" y="4114800"/>
              <a:ext cx="0" cy="205740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086600" y="4648200"/>
              <a:ext cx="762000" cy="914400"/>
            </a:xfrm>
            <a:prstGeom prst="line">
              <a:avLst/>
            </a:prstGeom>
            <a:ln w="12700">
              <a:solidFill>
                <a:srgbClr val="FF0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7852833" y="4473590"/>
              <a:ext cx="1195917" cy="606410"/>
            </a:xfrm>
            <a:custGeom>
              <a:avLst/>
              <a:gdLst>
                <a:gd name="connsiteX0" fmla="*/ 0 w 973667"/>
                <a:gd name="connsiteY0" fmla="*/ 173063 h 606979"/>
                <a:gd name="connsiteX1" fmla="*/ 1270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063 h 606979"/>
                <a:gd name="connsiteX1" fmla="*/ 1905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588 h 607504"/>
                <a:gd name="connsiteX1" fmla="*/ 190500 w 973667"/>
                <a:gd name="connsiteY1" fmla="*/ 14838 h 607504"/>
                <a:gd name="connsiteX2" fmla="*/ 370417 w 973667"/>
                <a:gd name="connsiteY2" fmla="*/ 57171 h 607504"/>
                <a:gd name="connsiteX3" fmla="*/ 582083 w 973667"/>
                <a:gd name="connsiteY3" fmla="*/ 459337 h 607504"/>
                <a:gd name="connsiteX4" fmla="*/ 973667 w 973667"/>
                <a:gd name="connsiteY4" fmla="*/ 607504 h 607504"/>
                <a:gd name="connsiteX5" fmla="*/ 973667 w 973667"/>
                <a:gd name="connsiteY5" fmla="*/ 607504 h 607504"/>
                <a:gd name="connsiteX0" fmla="*/ 0 w 973667"/>
                <a:gd name="connsiteY0" fmla="*/ 161911 h 595827"/>
                <a:gd name="connsiteX1" fmla="*/ 190500 w 973667"/>
                <a:gd name="connsiteY1" fmla="*/ 3161 h 595827"/>
                <a:gd name="connsiteX2" fmla="*/ 391584 w 973667"/>
                <a:gd name="connsiteY2" fmla="*/ 87827 h 595827"/>
                <a:gd name="connsiteX3" fmla="*/ 582083 w 973667"/>
                <a:gd name="connsiteY3" fmla="*/ 447660 h 595827"/>
                <a:gd name="connsiteX4" fmla="*/ 973667 w 973667"/>
                <a:gd name="connsiteY4" fmla="*/ 595827 h 595827"/>
                <a:gd name="connsiteX5" fmla="*/ 973667 w 973667"/>
                <a:gd name="connsiteY5" fmla="*/ 595827 h 595827"/>
                <a:gd name="connsiteX0" fmla="*/ 0 w 1195917"/>
                <a:gd name="connsiteY0" fmla="*/ 161911 h 609991"/>
                <a:gd name="connsiteX1" fmla="*/ 190500 w 1195917"/>
                <a:gd name="connsiteY1" fmla="*/ 3161 h 609991"/>
                <a:gd name="connsiteX2" fmla="*/ 391584 w 1195917"/>
                <a:gd name="connsiteY2" fmla="*/ 87827 h 609991"/>
                <a:gd name="connsiteX3" fmla="*/ 582083 w 1195917"/>
                <a:gd name="connsiteY3" fmla="*/ 447660 h 609991"/>
                <a:gd name="connsiteX4" fmla="*/ 973667 w 1195917"/>
                <a:gd name="connsiteY4" fmla="*/ 595827 h 609991"/>
                <a:gd name="connsiteX5" fmla="*/ 1195917 w 1195917"/>
                <a:gd name="connsiteY5" fmla="*/ 606410 h 609991"/>
                <a:gd name="connsiteX0" fmla="*/ 0 w 1195917"/>
                <a:gd name="connsiteY0" fmla="*/ 161911 h 606410"/>
                <a:gd name="connsiteX1" fmla="*/ 190500 w 1195917"/>
                <a:gd name="connsiteY1" fmla="*/ 3161 h 606410"/>
                <a:gd name="connsiteX2" fmla="*/ 391584 w 1195917"/>
                <a:gd name="connsiteY2" fmla="*/ 87827 h 606410"/>
                <a:gd name="connsiteX3" fmla="*/ 582083 w 1195917"/>
                <a:gd name="connsiteY3" fmla="*/ 447660 h 606410"/>
                <a:gd name="connsiteX4" fmla="*/ 910167 w 1195917"/>
                <a:gd name="connsiteY4" fmla="*/ 574661 h 606410"/>
                <a:gd name="connsiteX5" fmla="*/ 1195917 w 1195917"/>
                <a:gd name="connsiteY5" fmla="*/ 606410 h 60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5917" h="606410">
                  <a:moveTo>
                    <a:pt x="0" y="161911"/>
                  </a:moveTo>
                  <a:cubicBezTo>
                    <a:pt x="32632" y="92237"/>
                    <a:pt x="125236" y="15508"/>
                    <a:pt x="190500" y="3161"/>
                  </a:cubicBezTo>
                  <a:cubicBezTo>
                    <a:pt x="255764" y="-9186"/>
                    <a:pt x="326320" y="13744"/>
                    <a:pt x="391584" y="87827"/>
                  </a:cubicBezTo>
                  <a:cubicBezTo>
                    <a:pt x="456848" y="161910"/>
                    <a:pt x="495653" y="366521"/>
                    <a:pt x="582083" y="447660"/>
                  </a:cubicBezTo>
                  <a:cubicBezTo>
                    <a:pt x="668514" y="528799"/>
                    <a:pt x="807861" y="548203"/>
                    <a:pt x="910167" y="574661"/>
                  </a:cubicBezTo>
                  <a:cubicBezTo>
                    <a:pt x="1012473" y="601119"/>
                    <a:pt x="1121834" y="602882"/>
                    <a:pt x="1195917" y="606410"/>
                  </a:cubicBezTo>
                </a:path>
              </a:pathLst>
            </a:cu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 rot="10800000">
              <a:off x="5888736" y="5112823"/>
              <a:ext cx="1195917" cy="606410"/>
            </a:xfrm>
            <a:custGeom>
              <a:avLst/>
              <a:gdLst>
                <a:gd name="connsiteX0" fmla="*/ 0 w 973667"/>
                <a:gd name="connsiteY0" fmla="*/ 173063 h 606979"/>
                <a:gd name="connsiteX1" fmla="*/ 1270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063 h 606979"/>
                <a:gd name="connsiteX1" fmla="*/ 1905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588 h 607504"/>
                <a:gd name="connsiteX1" fmla="*/ 190500 w 973667"/>
                <a:gd name="connsiteY1" fmla="*/ 14838 h 607504"/>
                <a:gd name="connsiteX2" fmla="*/ 370417 w 973667"/>
                <a:gd name="connsiteY2" fmla="*/ 57171 h 607504"/>
                <a:gd name="connsiteX3" fmla="*/ 582083 w 973667"/>
                <a:gd name="connsiteY3" fmla="*/ 459337 h 607504"/>
                <a:gd name="connsiteX4" fmla="*/ 973667 w 973667"/>
                <a:gd name="connsiteY4" fmla="*/ 607504 h 607504"/>
                <a:gd name="connsiteX5" fmla="*/ 973667 w 973667"/>
                <a:gd name="connsiteY5" fmla="*/ 607504 h 607504"/>
                <a:gd name="connsiteX0" fmla="*/ 0 w 973667"/>
                <a:gd name="connsiteY0" fmla="*/ 161911 h 595827"/>
                <a:gd name="connsiteX1" fmla="*/ 190500 w 973667"/>
                <a:gd name="connsiteY1" fmla="*/ 3161 h 595827"/>
                <a:gd name="connsiteX2" fmla="*/ 391584 w 973667"/>
                <a:gd name="connsiteY2" fmla="*/ 87827 h 595827"/>
                <a:gd name="connsiteX3" fmla="*/ 582083 w 973667"/>
                <a:gd name="connsiteY3" fmla="*/ 447660 h 595827"/>
                <a:gd name="connsiteX4" fmla="*/ 973667 w 973667"/>
                <a:gd name="connsiteY4" fmla="*/ 595827 h 595827"/>
                <a:gd name="connsiteX5" fmla="*/ 973667 w 973667"/>
                <a:gd name="connsiteY5" fmla="*/ 595827 h 595827"/>
                <a:gd name="connsiteX0" fmla="*/ 0 w 1195917"/>
                <a:gd name="connsiteY0" fmla="*/ 161911 h 609991"/>
                <a:gd name="connsiteX1" fmla="*/ 190500 w 1195917"/>
                <a:gd name="connsiteY1" fmla="*/ 3161 h 609991"/>
                <a:gd name="connsiteX2" fmla="*/ 391584 w 1195917"/>
                <a:gd name="connsiteY2" fmla="*/ 87827 h 609991"/>
                <a:gd name="connsiteX3" fmla="*/ 582083 w 1195917"/>
                <a:gd name="connsiteY3" fmla="*/ 447660 h 609991"/>
                <a:gd name="connsiteX4" fmla="*/ 973667 w 1195917"/>
                <a:gd name="connsiteY4" fmla="*/ 595827 h 609991"/>
                <a:gd name="connsiteX5" fmla="*/ 1195917 w 1195917"/>
                <a:gd name="connsiteY5" fmla="*/ 606410 h 609991"/>
                <a:gd name="connsiteX0" fmla="*/ 0 w 1195917"/>
                <a:gd name="connsiteY0" fmla="*/ 161911 h 606410"/>
                <a:gd name="connsiteX1" fmla="*/ 190500 w 1195917"/>
                <a:gd name="connsiteY1" fmla="*/ 3161 h 606410"/>
                <a:gd name="connsiteX2" fmla="*/ 391584 w 1195917"/>
                <a:gd name="connsiteY2" fmla="*/ 87827 h 606410"/>
                <a:gd name="connsiteX3" fmla="*/ 582083 w 1195917"/>
                <a:gd name="connsiteY3" fmla="*/ 447660 h 606410"/>
                <a:gd name="connsiteX4" fmla="*/ 910167 w 1195917"/>
                <a:gd name="connsiteY4" fmla="*/ 574661 h 606410"/>
                <a:gd name="connsiteX5" fmla="*/ 1195917 w 1195917"/>
                <a:gd name="connsiteY5" fmla="*/ 606410 h 60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5917" h="606410">
                  <a:moveTo>
                    <a:pt x="0" y="161911"/>
                  </a:moveTo>
                  <a:cubicBezTo>
                    <a:pt x="32632" y="92237"/>
                    <a:pt x="125236" y="15508"/>
                    <a:pt x="190500" y="3161"/>
                  </a:cubicBezTo>
                  <a:cubicBezTo>
                    <a:pt x="255764" y="-9186"/>
                    <a:pt x="326320" y="13744"/>
                    <a:pt x="391584" y="87827"/>
                  </a:cubicBezTo>
                  <a:cubicBezTo>
                    <a:pt x="456848" y="161910"/>
                    <a:pt x="495653" y="366521"/>
                    <a:pt x="582083" y="447660"/>
                  </a:cubicBezTo>
                  <a:cubicBezTo>
                    <a:pt x="668514" y="528799"/>
                    <a:pt x="807861" y="548203"/>
                    <a:pt x="910167" y="574661"/>
                  </a:cubicBezTo>
                  <a:cubicBezTo>
                    <a:pt x="1012473" y="601119"/>
                    <a:pt x="1121834" y="602882"/>
                    <a:pt x="1195917" y="606410"/>
                  </a:cubicBezTo>
                </a:path>
              </a:pathLst>
            </a:cu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64649"/>
              </p:ext>
            </p:extLst>
          </p:nvPr>
        </p:nvGraphicFramePr>
        <p:xfrm>
          <a:off x="4711700" y="3733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700" y="3733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45461"/>
              </p:ext>
            </p:extLst>
          </p:nvPr>
        </p:nvGraphicFramePr>
        <p:xfrm>
          <a:off x="4711700" y="3733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700" y="3733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70147"/>
              </p:ext>
            </p:extLst>
          </p:nvPr>
        </p:nvGraphicFramePr>
        <p:xfrm>
          <a:off x="8229600" y="5105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9600" y="51054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31578"/>
              </p:ext>
            </p:extLst>
          </p:nvPr>
        </p:nvGraphicFramePr>
        <p:xfrm>
          <a:off x="6621463" y="3881438"/>
          <a:ext cx="831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10" imgW="520700" imgH="228600" progId="Equation.DSMT4">
                  <p:embed/>
                </p:oleObj>
              </mc:Choice>
              <mc:Fallback>
                <p:oleObj name="Equation" r:id="rId10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1463" y="3881438"/>
                        <a:ext cx="8318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7467600" y="49530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61125"/>
              </p:ext>
            </p:extLst>
          </p:nvPr>
        </p:nvGraphicFramePr>
        <p:xfrm>
          <a:off x="7239000" y="5045075"/>
          <a:ext cx="508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12" imgW="317500" imgH="203200" progId="Equation.DSMT4">
                  <p:embed/>
                </p:oleObj>
              </mc:Choice>
              <mc:Fallback>
                <p:oleObj name="Equation" r:id="rId12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9000" y="5045075"/>
                        <a:ext cx="5080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638800" y="4419600"/>
            <a:ext cx="990600" cy="533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01828"/>
              </p:ext>
            </p:extLst>
          </p:nvPr>
        </p:nvGraphicFramePr>
        <p:xfrm>
          <a:off x="1458913" y="4572000"/>
          <a:ext cx="1804987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14" imgW="1689100" imgH="1511300" progId="Equation.DSMT4">
                  <p:embed/>
                </p:oleObj>
              </mc:Choice>
              <mc:Fallback>
                <p:oleObj name="Equation" r:id="rId14" imgW="16891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8913" y="4572000"/>
                        <a:ext cx="1804987" cy="161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05200" y="5410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~linear and decoupled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219200" y="54864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495341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26894"/>
              </p:ext>
            </p:extLst>
          </p:nvPr>
        </p:nvGraphicFramePr>
        <p:xfrm>
          <a:off x="6870700" y="509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00" y="509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42659"/>
              </p:ext>
            </p:extLst>
          </p:nvPr>
        </p:nvGraphicFramePr>
        <p:xfrm>
          <a:off x="6870700" y="509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00" y="509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57885"/>
              </p:ext>
            </p:extLst>
          </p:nvPr>
        </p:nvGraphicFramePr>
        <p:xfrm>
          <a:off x="6870700" y="509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00" y="509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87165"/>
              </p:ext>
            </p:extLst>
          </p:nvPr>
        </p:nvGraphicFramePr>
        <p:xfrm>
          <a:off x="971550" y="228600"/>
          <a:ext cx="26971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7" imgW="2070100" imgH="1346200" progId="Equation.DSMT4">
                  <p:embed/>
                </p:oleObj>
              </mc:Choice>
              <mc:Fallback>
                <p:oleObj name="Equation" r:id="rId7" imgW="20701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28600"/>
                        <a:ext cx="2697163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410200" y="5334000"/>
            <a:ext cx="457200" cy="2286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657600" y="19050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classical radius”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23925"/>
              </p:ext>
            </p:extLst>
          </p:nvPr>
        </p:nvGraphicFramePr>
        <p:xfrm>
          <a:off x="4953000" y="1905000"/>
          <a:ext cx="22336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9" imgW="1714500" imgH="228600" progId="Equation.DSMT4">
                  <p:embed/>
                </p:oleObj>
              </mc:Choice>
              <mc:Fallback>
                <p:oleObj name="Equation" r:id="rId9" imgW="171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1905000"/>
                        <a:ext cx="2233613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2514600"/>
            <a:ext cx="594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looks like a distributed defocusing quad of strength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18844"/>
              </p:ext>
            </p:extLst>
          </p:nvPr>
        </p:nvGraphicFramePr>
        <p:xfrm>
          <a:off x="6805613" y="2514600"/>
          <a:ext cx="197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1" imgW="1422400" imgH="660400" progId="Equation.DSMT4">
                  <p:embed/>
                </p:oleObj>
              </mc:Choice>
              <mc:Fallback>
                <p:oleObj name="Equation" r:id="rId11" imgW="1422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5613" y="2514600"/>
                        <a:ext cx="19716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0" y="3200400"/>
            <a:ext cx="594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the total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24106"/>
              </p:ext>
            </p:extLst>
          </p:nvPr>
        </p:nvGraphicFramePr>
        <p:xfrm>
          <a:off x="3276600" y="3124200"/>
          <a:ext cx="2763837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13" imgW="1993900" imgH="2209800" progId="Equation.DSMT4">
                  <p:embed/>
                </p:oleObj>
              </mc:Choice>
              <mc:Fallback>
                <p:oleObj name="Equation" r:id="rId13" imgW="1993900" imgH="220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3124200"/>
                        <a:ext cx="2763837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95412"/>
              </p:ext>
            </p:extLst>
          </p:nvPr>
        </p:nvGraphicFramePr>
        <p:xfrm>
          <a:off x="5410200" y="5334000"/>
          <a:ext cx="355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0200" y="5334000"/>
                        <a:ext cx="355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2514600" y="1371600"/>
            <a:ext cx="1295400" cy="6858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1764"/>
              </p:ext>
            </p:extLst>
          </p:nvPr>
        </p:nvGraphicFramePr>
        <p:xfrm>
          <a:off x="5765800" y="33528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17" imgW="304800" imgH="431800" progId="Equation.DSMT4">
                  <p:embed/>
                </p:oleObj>
              </mc:Choice>
              <mc:Fallback>
                <p:oleObj name="Equation" r:id="rId17" imgW="30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5800" y="3352800"/>
                        <a:ext cx="30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5791200" y="3352800"/>
            <a:ext cx="381000" cy="4572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5486400" y="35814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181600" y="5638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ximum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for particles near core of bea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42672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Bunching factor”</a:t>
            </a: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>
            <a:off x="6019800" y="4421089"/>
            <a:ext cx="228600" cy="747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554893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ermilab </a:t>
            </a:r>
            <a:r>
              <a:rPr lang="en-US" dirty="0" err="1" smtClean="0"/>
              <a:t>Booster@Injec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31140"/>
              </p:ext>
            </p:extLst>
          </p:nvPr>
        </p:nvGraphicFramePr>
        <p:xfrm>
          <a:off x="1371600" y="762000"/>
          <a:ext cx="22542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3" imgW="1574800" imgH="1346200" progId="Equation.DSMT4">
                  <p:embed/>
                </p:oleObj>
              </mc:Choice>
              <mc:Fallback>
                <p:oleObj name="Equation" r:id="rId3" imgW="15748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762000"/>
                        <a:ext cx="22542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3800" y="22098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is pretty large, but because this is a rapid cycling machine, it is less sensitive to resonanc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124200"/>
            <a:ext cx="7620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cause this affects individual particles, it’s referred to as an “incoherent tune shift”, which results in a tune spread.  There is also a “coherent tune shift”, caused by images charges in the walls of the beam pipe and/or magnets, which affects the entire bunch more or less equally.  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is an important effect, but beyond the scope of this lecture.</a:t>
            </a:r>
          </a:p>
        </p:txBody>
      </p:sp>
    </p:spTree>
    <p:extLst>
      <p:ext uri="{BB962C8B-B14F-4D97-AF65-F5344CB8AC3E}">
        <p14:creationId xmlns:p14="http://schemas.microsoft.com/office/powerpoint/2010/main" val="209497396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-beam Intera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7620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wo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opposite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harged bunches pass through each other…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447800" y="2057400"/>
            <a:ext cx="1371600" cy="457200"/>
            <a:chOff x="1828800" y="3124200"/>
            <a:chExt cx="1371600" cy="457200"/>
          </a:xfrm>
        </p:grpSpPr>
        <p:sp>
          <p:nvSpPr>
            <p:cNvPr id="8" name="Rectangle 7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V="1">
            <a:off x="16764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050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1336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3622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 flipV="1">
            <a:off x="1676400" y="2590800"/>
            <a:ext cx="914400" cy="457200"/>
            <a:chOff x="1752600" y="2895600"/>
            <a:chExt cx="914400" cy="381000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48611"/>
              </p:ext>
            </p:extLst>
          </p:nvPr>
        </p:nvGraphicFramePr>
        <p:xfrm>
          <a:off x="2667000" y="1676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6764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943484" y="1752600"/>
            <a:ext cx="152400" cy="152400"/>
            <a:chOff x="2019684" y="2438400"/>
            <a:chExt cx="152400" cy="152400"/>
          </a:xfrm>
        </p:grpSpPr>
        <p:sp>
          <p:nvSpPr>
            <p:cNvPr id="23" name="Oval 22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941947" y="2687489"/>
            <a:ext cx="152400" cy="152400"/>
            <a:chOff x="2018147" y="3373289"/>
            <a:chExt cx="152400" cy="152400"/>
          </a:xfrm>
        </p:grpSpPr>
        <p:sp>
          <p:nvSpPr>
            <p:cNvPr id="26" name="Oval 25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>
              <a:stCxn id="26" idx="1"/>
              <a:endCxn id="26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6" idx="3"/>
              <a:endCxn id="26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0469"/>
              </p:ext>
            </p:extLst>
          </p:nvPr>
        </p:nvGraphicFramePr>
        <p:xfrm>
          <a:off x="1953507" y="13092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3507" y="13092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endCxn id="23" idx="0"/>
          </p:cNvCxnSpPr>
          <p:nvPr/>
        </p:nvCxnSpPr>
        <p:spPr>
          <a:xfrm flipH="1">
            <a:off x="2019684" y="15654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895600" y="2286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4038600" y="2057400"/>
            <a:ext cx="1371600" cy="457200"/>
            <a:chOff x="1828800" y="3124200"/>
            <a:chExt cx="1371600" cy="457200"/>
          </a:xfrm>
        </p:grpSpPr>
        <p:sp>
          <p:nvSpPr>
            <p:cNvPr id="34" name="Rectangle 33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 flipV="1">
            <a:off x="4267200" y="1676400"/>
            <a:ext cx="914400" cy="381000"/>
            <a:chOff x="4267200" y="1600200"/>
            <a:chExt cx="914400" cy="381000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42672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4958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47244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49530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51816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4267200" y="2514600"/>
            <a:ext cx="914400" cy="457200"/>
            <a:chOff x="1752600" y="2895600"/>
            <a:chExt cx="914400" cy="381000"/>
          </a:xfrm>
        </p:grpSpPr>
        <p:cxnSp>
          <p:nvCxnSpPr>
            <p:cNvPr id="42" name="Straight Arrow Connector 41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48965"/>
              </p:ext>
            </p:extLst>
          </p:nvPr>
        </p:nvGraphicFramePr>
        <p:xfrm>
          <a:off x="5257800" y="1676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16764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534284" y="1752600"/>
            <a:ext cx="152400" cy="152400"/>
            <a:chOff x="2019684" y="2438400"/>
            <a:chExt cx="152400" cy="152400"/>
          </a:xfrm>
        </p:grpSpPr>
        <p:sp>
          <p:nvSpPr>
            <p:cNvPr id="49" name="Oval 48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532747" y="2687489"/>
            <a:ext cx="152400" cy="152400"/>
            <a:chOff x="2018147" y="3373289"/>
            <a:chExt cx="152400" cy="152400"/>
          </a:xfrm>
        </p:grpSpPr>
        <p:sp>
          <p:nvSpPr>
            <p:cNvPr id="52" name="Oval 51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>
              <a:stCxn id="52" idx="1"/>
              <a:endCxn id="52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52" idx="3"/>
              <a:endCxn id="52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28136"/>
              </p:ext>
            </p:extLst>
          </p:nvPr>
        </p:nvGraphicFramePr>
        <p:xfrm>
          <a:off x="4544307" y="13092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4307" y="13092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>
            <a:endCxn id="49" idx="0"/>
          </p:cNvCxnSpPr>
          <p:nvPr/>
        </p:nvCxnSpPr>
        <p:spPr>
          <a:xfrm flipH="1">
            <a:off x="4610484" y="15654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3581400" y="2286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12746"/>
              </p:ext>
            </p:extLst>
          </p:nvPr>
        </p:nvGraphicFramePr>
        <p:xfrm>
          <a:off x="3000375" y="230505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75" y="230505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99658"/>
              </p:ext>
            </p:extLst>
          </p:nvPr>
        </p:nvGraphicFramePr>
        <p:xfrm>
          <a:off x="3733800" y="228600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228600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562600" y="19812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oth E and B fields are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attractiv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the particles in the other bunch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85800" y="34290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wo bunches with the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am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ign pass through each other…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1447800" y="4648200"/>
            <a:ext cx="1371600" cy="457200"/>
            <a:chOff x="1828800" y="3124200"/>
            <a:chExt cx="1371600" cy="457200"/>
          </a:xfrm>
        </p:grpSpPr>
        <p:sp>
          <p:nvSpPr>
            <p:cNvPr id="65" name="Rectangle 64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7" name="Straight Arrow Connector 66"/>
          <p:cNvCxnSpPr/>
          <p:nvPr/>
        </p:nvCxnSpPr>
        <p:spPr>
          <a:xfrm flipV="1">
            <a:off x="16764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19050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1336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23622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25908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 flipV="1">
            <a:off x="1676400" y="5181600"/>
            <a:ext cx="914400" cy="457200"/>
            <a:chOff x="1752600" y="2895600"/>
            <a:chExt cx="914400" cy="381000"/>
          </a:xfrm>
        </p:grpSpPr>
        <p:cxnSp>
          <p:nvCxnSpPr>
            <p:cNvPr id="73" name="Straight Arrow Connector 72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382288"/>
              </p:ext>
            </p:extLst>
          </p:nvPr>
        </p:nvGraphicFramePr>
        <p:xfrm>
          <a:off x="2667000" y="4267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2672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1943484" y="4343400"/>
            <a:ext cx="152400" cy="152400"/>
            <a:chOff x="2019684" y="2438400"/>
            <a:chExt cx="152400" cy="152400"/>
          </a:xfrm>
        </p:grpSpPr>
        <p:sp>
          <p:nvSpPr>
            <p:cNvPr id="80" name="Oval 7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941947" y="5278289"/>
            <a:ext cx="152400" cy="152400"/>
            <a:chOff x="2018147" y="3373289"/>
            <a:chExt cx="152400" cy="152400"/>
          </a:xfrm>
        </p:grpSpPr>
        <p:sp>
          <p:nvSpPr>
            <p:cNvPr id="83" name="Oval 82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>
              <a:stCxn id="83" idx="1"/>
              <a:endCxn id="83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3"/>
              <a:endCxn id="83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827253"/>
              </p:ext>
            </p:extLst>
          </p:nvPr>
        </p:nvGraphicFramePr>
        <p:xfrm>
          <a:off x="1953507" y="39000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13" imgW="152400" imgH="152400" progId="Equation.DSMT4">
                  <p:embed/>
                </p:oleObj>
              </mc:Choice>
              <mc:Fallback>
                <p:oleObj name="Equation" r:id="rId1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3507" y="39000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Arrow Connector 86"/>
          <p:cNvCxnSpPr>
            <a:endCxn id="80" idx="0"/>
          </p:cNvCxnSpPr>
          <p:nvPr/>
        </p:nvCxnSpPr>
        <p:spPr>
          <a:xfrm flipH="1">
            <a:off x="2019684" y="41562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2895600" y="4876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54174"/>
              </p:ext>
            </p:extLst>
          </p:nvPr>
        </p:nvGraphicFramePr>
        <p:xfrm>
          <a:off x="3000375" y="489585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75" y="489585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4038600" y="4648200"/>
            <a:ext cx="1371600" cy="457200"/>
            <a:chOff x="1828800" y="3124200"/>
            <a:chExt cx="1371600" cy="457200"/>
          </a:xfrm>
        </p:grpSpPr>
        <p:sp>
          <p:nvSpPr>
            <p:cNvPr id="91" name="Rectangle 90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3" name="Straight Arrow Connector 92"/>
          <p:cNvCxnSpPr/>
          <p:nvPr/>
        </p:nvCxnSpPr>
        <p:spPr>
          <a:xfrm flipV="1">
            <a:off x="42672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44958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flipV="1">
            <a:off x="47244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V="1">
            <a:off x="49530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51816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 flipV="1">
            <a:off x="4267200" y="5181600"/>
            <a:ext cx="914400" cy="457200"/>
            <a:chOff x="1752600" y="2895600"/>
            <a:chExt cx="914400" cy="381000"/>
          </a:xfrm>
        </p:grpSpPr>
        <p:cxnSp>
          <p:nvCxnSpPr>
            <p:cNvPr id="99" name="Straight Arrow Connector 98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06081"/>
              </p:ext>
            </p:extLst>
          </p:nvPr>
        </p:nvGraphicFramePr>
        <p:xfrm>
          <a:off x="5257800" y="4267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15" imgW="152400" imgH="152400" progId="Equation.DSMT4">
                  <p:embed/>
                </p:oleObj>
              </mc:Choice>
              <mc:Fallback>
                <p:oleObj name="Equation" r:id="rId1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42672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04"/>
          <p:cNvGrpSpPr/>
          <p:nvPr/>
        </p:nvGrpSpPr>
        <p:grpSpPr>
          <a:xfrm>
            <a:off x="4526370" y="5280764"/>
            <a:ext cx="152400" cy="152400"/>
            <a:chOff x="2019684" y="2438400"/>
            <a:chExt cx="152400" cy="152400"/>
          </a:xfrm>
        </p:grpSpPr>
        <p:sp>
          <p:nvSpPr>
            <p:cNvPr id="106" name="Oval 105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4542829" y="4352780"/>
            <a:ext cx="152400" cy="152400"/>
            <a:chOff x="2018147" y="3373289"/>
            <a:chExt cx="152400" cy="152400"/>
          </a:xfrm>
        </p:grpSpPr>
        <p:sp>
          <p:nvSpPr>
            <p:cNvPr id="109" name="Oval 108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0" name="Straight Connector 109"/>
            <p:cNvCxnSpPr>
              <a:stCxn id="109" idx="1"/>
              <a:endCxn id="109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stCxn id="109" idx="3"/>
              <a:endCxn id="109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70583"/>
              </p:ext>
            </p:extLst>
          </p:nvPr>
        </p:nvGraphicFramePr>
        <p:xfrm>
          <a:off x="4544307" y="39000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16" imgW="152400" imgH="152400" progId="Equation.DSMT4">
                  <p:embed/>
                </p:oleObj>
              </mc:Choice>
              <mc:Fallback>
                <p:oleObj name="Equation" r:id="rId1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4307" y="39000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 flipH="1">
            <a:off x="4609573" y="4122110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3581400" y="4876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83779"/>
              </p:ext>
            </p:extLst>
          </p:nvPr>
        </p:nvGraphicFramePr>
        <p:xfrm>
          <a:off x="3733800" y="487680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487680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Box 117"/>
          <p:cNvSpPr txBox="1"/>
          <p:nvPr/>
        </p:nvSpPr>
        <p:spPr>
          <a:xfrm>
            <a:off x="5715000" y="4574873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oth E and B fields are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repulsiv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the particles in the other bunch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807780" y="5840148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either case, the forces add</a:t>
            </a:r>
          </a:p>
        </p:txBody>
      </p:sp>
    </p:spTree>
    <p:extLst>
      <p:ext uri="{BB962C8B-B14F-4D97-AF65-F5344CB8AC3E}">
        <p14:creationId xmlns:p14="http://schemas.microsoft.com/office/powerpoint/2010/main" val="366356204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56182"/>
              </p:ext>
            </p:extLst>
          </p:nvPr>
        </p:nvGraphicFramePr>
        <p:xfrm>
          <a:off x="1784495" y="462876"/>
          <a:ext cx="2913178" cy="120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3" imgW="2209800" imgH="914400" progId="Equation.DSMT4">
                  <p:embed/>
                </p:oleObj>
              </mc:Choice>
              <mc:Fallback>
                <p:oleObj name="Equation" r:id="rId3" imgW="2209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495" y="462876"/>
                        <a:ext cx="2913178" cy="1205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101863">
            <a:off x="4447904" y="305647"/>
            <a:ext cx="368300" cy="2413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27412"/>
              </p:ext>
            </p:extLst>
          </p:nvPr>
        </p:nvGraphicFramePr>
        <p:xfrm>
          <a:off x="1294248" y="1713611"/>
          <a:ext cx="1926593" cy="74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6" imgW="1117600" imgH="431800" progId="Equation.DSMT4">
                  <p:embed/>
                </p:oleObj>
              </mc:Choice>
              <mc:Fallback>
                <p:oleObj name="Equation" r:id="rId6" imgW="111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4248" y="1713611"/>
                        <a:ext cx="1926593" cy="74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45481" y="2315742"/>
            <a:ext cx="1809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e…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28477"/>
              </p:ext>
            </p:extLst>
          </p:nvPr>
        </p:nvGraphicFramePr>
        <p:xfrm>
          <a:off x="5121386" y="1741661"/>
          <a:ext cx="2794029" cy="69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8" imgW="1727200" imgH="431800" progId="Equation.DSMT4">
                  <p:embed/>
                </p:oleObj>
              </mc:Choice>
              <mc:Fallback>
                <p:oleObj name="Equation" r:id="rId8" imgW="172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1386" y="1741661"/>
                        <a:ext cx="2794029" cy="697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718608" y="1892434"/>
            <a:ext cx="713840" cy="315406"/>
          </a:xfrm>
          <a:prstGeom prst="rightArrow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2819400"/>
            <a:ext cx="2171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smtClean="0">
                <a:solidFill>
                  <a:srgbClr val="C00000"/>
                </a:solidFill>
                <a:latin typeface="+mn-lt"/>
              </a:rPr>
              <a:t>Effective Length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1996158" y="3436147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291558" y="3436147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996158" y="3512347"/>
            <a:ext cx="12954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25176"/>
              </p:ext>
            </p:extLst>
          </p:nvPr>
        </p:nvGraphicFramePr>
        <p:xfrm>
          <a:off x="2605758" y="3283747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10" imgW="139700" imgH="152400" progId="Equation.DSMT4">
                  <p:embed/>
                </p:oleObj>
              </mc:Choice>
              <mc:Fallback>
                <p:oleObj name="Equation" r:id="rId10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5758" y="3283747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4358358" y="3438914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53758" y="3438914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358358" y="3515114"/>
            <a:ext cx="12954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38096"/>
              </p:ext>
            </p:extLst>
          </p:nvPr>
        </p:nvGraphicFramePr>
        <p:xfrm>
          <a:off x="4967958" y="3286514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67958" y="3286514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981200" y="3733800"/>
            <a:ext cx="1295400" cy="381000"/>
          </a:xfrm>
          <a:prstGeom prst="rect">
            <a:avLst/>
          </a:prstGeom>
          <a:pattFill prst="dkDn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343400" y="3733800"/>
            <a:ext cx="1295400" cy="381000"/>
          </a:xfrm>
          <a:prstGeom prst="rect">
            <a:avLst/>
          </a:prstGeom>
          <a:pattFill prst="dkUp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276600" y="39624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2783734" y="5390026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67206"/>
              </p:ext>
            </p:extLst>
          </p:nvPr>
        </p:nvGraphicFramePr>
        <p:xfrm>
          <a:off x="3381375" y="398145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13" imgW="114300" imgH="127000" progId="Equation.DSMT4">
                  <p:embed/>
                </p:oleObj>
              </mc:Choice>
              <mc:Fallback>
                <p:oleObj name="Equation" r:id="rId1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1375" y="398145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03911"/>
              </p:ext>
            </p:extLst>
          </p:nvPr>
        </p:nvGraphicFramePr>
        <p:xfrm>
          <a:off x="2936134" y="5390026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15" imgW="114300" imgH="127000" progId="Equation.DSMT4">
                  <p:embed/>
                </p:oleObj>
              </mc:Choice>
              <mc:Fallback>
                <p:oleObj name="Equation" r:id="rId1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36134" y="5390026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2504803" y="4488999"/>
            <a:ext cx="1295400" cy="381000"/>
          </a:xfrm>
          <a:prstGeom prst="rect">
            <a:avLst/>
          </a:prstGeom>
          <a:pattFill prst="dkDn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3800203" y="4488999"/>
            <a:ext cx="1295400" cy="381000"/>
          </a:xfrm>
          <a:prstGeom prst="rect">
            <a:avLst/>
          </a:prstGeom>
          <a:pattFill prst="dkUp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u="sng" dirty="0"/>
          </a:p>
        </p:txBody>
      </p:sp>
      <p:sp>
        <p:nvSpPr>
          <p:cNvPr id="79" name="Rectangle 78"/>
          <p:cNvSpPr/>
          <p:nvPr/>
        </p:nvSpPr>
        <p:spPr>
          <a:xfrm>
            <a:off x="3155905" y="5173300"/>
            <a:ext cx="1295400" cy="381000"/>
          </a:xfrm>
          <a:prstGeom prst="rect">
            <a:avLst/>
          </a:prstGeom>
          <a:pattFill prst="smCheck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4449957" y="5376423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55782"/>
              </p:ext>
            </p:extLst>
          </p:nvPr>
        </p:nvGraphicFramePr>
        <p:xfrm>
          <a:off x="4554732" y="5395473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16" imgW="114300" imgH="127000" progId="Equation.DSMT4">
                  <p:embed/>
                </p:oleObj>
              </mc:Choice>
              <mc:Fallback>
                <p:oleObj name="Equation" r:id="rId16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4732" y="5395473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3830120" y="5707852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452801" y="57150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3830120" y="5784052"/>
            <a:ext cx="627229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11664"/>
              </p:ext>
            </p:extLst>
          </p:nvPr>
        </p:nvGraphicFramePr>
        <p:xfrm>
          <a:off x="4086951" y="5832427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17" imgW="165100" imgH="393700" progId="Equation.DSMT4">
                  <p:embed/>
                </p:oleObj>
              </mc:Choice>
              <mc:Fallback>
                <p:oleObj name="Equation" r:id="rId17" imgW="165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6951" y="5832427"/>
                        <a:ext cx="16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3957091" y="3965397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12634"/>
              </p:ext>
            </p:extLst>
          </p:nvPr>
        </p:nvGraphicFramePr>
        <p:xfrm>
          <a:off x="4109491" y="3965397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19" imgW="114300" imgH="127000" progId="Equation.DSMT4">
                  <p:embed/>
                </p:oleObj>
              </mc:Choice>
              <mc:Fallback>
                <p:oleObj name="Equation" r:id="rId1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9491" y="3965397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5254195" y="4448881"/>
            <a:ext cx="246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ont of first bunch encounters front of second bunch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5257187" y="5232092"/>
            <a:ext cx="30432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ont of first bunch exits second bunch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4704048" y="6081705"/>
            <a:ext cx="30432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Effective length”</a:t>
            </a:r>
          </a:p>
        </p:txBody>
      </p:sp>
      <p:cxnSp>
        <p:nvCxnSpPr>
          <p:cNvPr id="94" name="Straight Arrow Connector 93"/>
          <p:cNvCxnSpPr/>
          <p:nvPr/>
        </p:nvCxnSpPr>
        <p:spPr>
          <a:xfrm flipH="1" flipV="1">
            <a:off x="4258139" y="6067411"/>
            <a:ext cx="519877" cy="1390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409852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38576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40566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81271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68727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67855"/>
              </p:ext>
            </p:extLst>
          </p:nvPr>
        </p:nvGraphicFramePr>
        <p:xfrm>
          <a:off x="1419359" y="323707"/>
          <a:ext cx="3303311" cy="62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8" imgW="2260600" imgH="4241800" progId="Equation.DSMT4">
                  <p:embed/>
                </p:oleObj>
              </mc:Choice>
              <mc:Fallback>
                <p:oleObj name="Equation" r:id="rId8" imgW="2260600" imgH="424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9359" y="323707"/>
                        <a:ext cx="3303311" cy="6200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2696969">
            <a:off x="2759010" y="1638070"/>
            <a:ext cx="342900" cy="2159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60111" y="3975773"/>
            <a:ext cx="2158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mall x and 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79850" y="5195895"/>
            <a:ext cx="439924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71009" y="4958188"/>
            <a:ext cx="335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ximum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for particles near center of bunch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651793" y="6191913"/>
            <a:ext cx="597633" cy="356906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03240" y="6056805"/>
            <a:ext cx="2235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Parameter”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357332" y="6269612"/>
            <a:ext cx="467819" cy="1298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80935" y="5677995"/>
            <a:ext cx="2235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normalized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emittance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435027" y="5890802"/>
            <a:ext cx="467819" cy="1298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1100531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chemeClr val="tx1"/>
          </a:solidFill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7623</TotalTime>
  <Words>581</Words>
  <Application>Microsoft Macintosh PowerPoint</Application>
  <PresentationFormat>On-screen Show (4:3)</PresentationFormat>
  <Paragraphs>84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pulent</vt:lpstr>
      <vt:lpstr>Equation</vt:lpstr>
      <vt:lpstr>Collective Effects and Luminosity</vt:lpstr>
      <vt:lpstr>Space Charge</vt:lpstr>
      <vt:lpstr>PowerPoint Presentation</vt:lpstr>
      <vt:lpstr>PowerPoint Presentation</vt:lpstr>
      <vt:lpstr>PowerPoint Presentation</vt:lpstr>
      <vt:lpstr>Example: Fermilab Booster@Injection</vt:lpstr>
      <vt:lpstr>Beam-beam Interaction</vt:lpstr>
      <vt:lpstr>PowerPoint Presentation</vt:lpstr>
      <vt:lpstr>PowerPoint Presentation</vt:lpstr>
      <vt:lpstr>Luminosity and Tuneshift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24</cp:revision>
  <dcterms:created xsi:type="dcterms:W3CDTF">2003-06-24T14:15:57Z</dcterms:created>
  <dcterms:modified xsi:type="dcterms:W3CDTF">2015-01-29T02:25:32Z</dcterms:modified>
</cp:coreProperties>
</file>